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2F571B">
      <w:pPr>
        <w:spacing w:line="360" w:lineRule="auto"/>
        <w:ind w:left="214" w:leftChars="102" w:firstLine="623" w:firstLineChars="207"/>
        <w:jc w:val="center"/>
        <w:rPr>
          <w:rFonts w:hint="eastAsia" w:ascii="Times New Roman" w:hAnsi="Times New Roman" w:eastAsia="宋体" w:cs="Times New Roman"/>
          <w:b/>
          <w:bCs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99800</wp:posOffset>
            </wp:positionH>
            <wp:positionV relativeFrom="topMargin">
              <wp:posOffset>10299700</wp:posOffset>
            </wp:positionV>
            <wp:extent cx="368300" cy="431800"/>
            <wp:effectExtent l="0" t="0" r="12700" b="10160"/>
            <wp:wrapNone/>
            <wp:docPr id="100220" name="图片 100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0" name="图片 1002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t>函数的概念及其表示</w:t>
      </w:r>
    </w:p>
    <w:p w14:paraId="56EC28C9">
      <w:pPr>
        <w:spacing w:line="360" w:lineRule="auto"/>
        <w:ind w:left="214" w:leftChars="102" w:firstLine="623" w:firstLineChars="207"/>
        <w:jc w:val="center"/>
        <w:rPr>
          <w:rFonts w:hint="eastAsia" w:ascii="Times New Roman" w:hAnsi="Times New Roman" w:eastAsia="宋体" w:cs="Times New Roman"/>
          <w:b/>
          <w:bCs/>
          <w:sz w:val="30"/>
          <w:szCs w:val="30"/>
        </w:rPr>
      </w:pPr>
      <w:r>
        <w:rPr>
          <w:rFonts w:ascii="Times New Roman" w:hAnsi="Times New Roman" w:eastAsia="宋体" w:cs="Times New Roman"/>
          <w:b/>
          <w:bCs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34036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1DE388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7FED6848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2.45pt;margin-top:26.8pt;height:23.9pt;width:94.75pt;z-index:251662336;v-text-anchor:middle;mso-width-relative:page;mso-height-relative:page;" filled="f" stroked="t" coordsize="1203325,303530" o:gfxdata="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1E1DE388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7FED6848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5F971EB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sz w:val="24"/>
        </w:rPr>
      </w:pPr>
    </w:p>
    <w:p w14:paraId="47D0C13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①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的概念</w:t>
      </w:r>
      <w:r>
        <w:rPr>
          <w:rFonts w:hint="default" w:ascii="Times New Roman" w:hAnsi="Times New Roman" w:eastAsia="宋体" w:cs="Times New Roman"/>
          <w:sz w:val="24"/>
          <w:szCs w:val="24"/>
        </w:rPr>
        <w:t>:</w:t>
      </w:r>
    </w:p>
    <w:p w14:paraId="4261E50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  <w:t>非空</w:t>
      </w:r>
      <w:r>
        <w:rPr>
          <w:rFonts w:hint="default" w:ascii="Times New Roman" w:hAnsi="Times New Roman" w:eastAsia="宋体" w:cs="Times New Roman"/>
          <w:sz w:val="24"/>
          <w:szCs w:val="24"/>
        </w:rPr>
        <w:t>的实数集，对于集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中的任意一个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，按照确定的对应关系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，使在集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中都有</w:t>
      </w: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  <w:t>唯一确定</w:t>
      </w:r>
      <w:r>
        <w:rPr>
          <w:rFonts w:hint="default" w:ascii="Times New Roman" w:hAnsi="Times New Roman" w:eastAsia="宋体" w:cs="Times New Roman"/>
          <w:sz w:val="24"/>
          <w:szCs w:val="24"/>
        </w:rPr>
        <w:t>的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sz w:val="24"/>
          <w:szCs w:val="24"/>
        </w:rPr>
        <w:t>和它对应，那么就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→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为从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的一个函数，记作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)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10AF50E5">
      <w:pPr>
        <w:pStyle w:val="3"/>
        <w:keepNext w:val="0"/>
        <w:keepLines w:val="0"/>
        <w:pageBreakBefore w:val="0"/>
        <w:tabs>
          <w:tab w:val="left" w:pos="342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②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的构成要素</w: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</w:p>
    <w:p w14:paraId="14BB1A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定义域：在函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)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∈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叫做自变量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A叫做函数的定义域；</w:t>
      </w:r>
    </w:p>
    <w:p w14:paraId="754EE2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定义域的约束：</w:t>
      </w:r>
    </w:p>
    <w:p w14:paraId="1C1376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°分式的分母不为零；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如果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  <w:lang w:val="en-US" w:eastAsia="zh-CN"/>
        </w:rPr>
        <w:object>
          <v:shape id="_x0000_i1027" o:spt="75" type="#_x0000_t75" style="height:33pt;width:2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有意义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28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7FC3E7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°对数的真数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部分</w:t>
      </w:r>
      <w:r>
        <w:rPr>
          <w:rFonts w:hint="default" w:ascii="Times New Roman" w:hAnsi="Times New Roman" w:eastAsia="宋体" w:cs="Times New Roman"/>
          <w:sz w:val="24"/>
          <w:szCs w:val="24"/>
        </w:rPr>
        <w:t>大于零；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如果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29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有意义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30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6FFD32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°开偶次方根时，被开方数大于等于零；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如果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31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有意义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32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 w14:paraId="57CFAE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°零指数幂底数不为零；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033" o:spt="75" type="#_x0000_t75" style="height:22pt;width:4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有意义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34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 w14:paraId="6118E5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5°如果</w:t>
      </w:r>
      <w:r>
        <w:rPr>
          <w:rFonts w:hint="default" w:ascii="Times New Roman" w:hAnsi="Times New Roman" w:eastAsia="宋体" w:cs="Times New Roman"/>
          <w:position w:val="-32"/>
          <w:sz w:val="24"/>
          <w:szCs w:val="24"/>
          <w:lang w:val="en-US" w:eastAsia="zh-CN"/>
        </w:rPr>
        <w:object>
          <v:shape id="_x0000_i1035" o:spt="75" type="#_x0000_t75" style="height:35pt;width:3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有意义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036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 w14:paraId="3F1A72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）值域：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相对应的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值叫做函数值，函数值的集合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39" o:spt="75" type="#_x0000_t75" style="height:22pt;width:9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叫做函数的值域．</w:t>
      </w:r>
    </w:p>
    <w:p w14:paraId="1A55DA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）解析式</w:t>
      </w:r>
    </w:p>
    <w:p w14:paraId="12C3ABD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③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区间的表示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"/>
        <w:gridCol w:w="1589"/>
        <w:gridCol w:w="1797"/>
        <w:gridCol w:w="1693"/>
        <w:gridCol w:w="1693"/>
        <w:gridCol w:w="1342"/>
        <w:gridCol w:w="1342"/>
      </w:tblGrid>
      <w:tr w14:paraId="3B1591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4" w:hRule="atLeast"/>
          <w:jc w:val="center"/>
        </w:trPr>
        <w:tc>
          <w:tcPr>
            <w:tcW w:w="420" w:type="dxa"/>
            <w:vAlign w:val="center"/>
          </w:tcPr>
          <w:p w14:paraId="1FDD1B24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both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定义</w:t>
            </w:r>
          </w:p>
        </w:tc>
        <w:tc>
          <w:tcPr>
            <w:tcW w:w="1589" w:type="dxa"/>
            <w:vAlign w:val="center"/>
          </w:tcPr>
          <w:p w14:paraId="0D759C50">
            <w:pPr>
              <w:keepNext w:val="0"/>
              <w:keepLines w:val="0"/>
              <w:pageBreakBefore w:val="0"/>
              <w:widowControl/>
              <w:tabs>
                <w:tab w:val="center" w:pos="660"/>
                <w:tab w:val="right" w:pos="132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4" w:firstLineChars="207"/>
              <w:jc w:val="both"/>
              <w:textAlignment w:val="auto"/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</w:pPr>
            <w:r>
              <w:rPr>
                <w:sz w:val="21"/>
              </w:rPr>
              <w:pict>
                <v:group id="_x0000_s1034" o:spid="_x0000_s1034" o:spt="203" style="position:absolute;left:0pt;margin-left:1.25pt;margin-top:1.35pt;height:116.95pt;width:455.1pt;z-index:251665408;mso-width-relative:page;mso-height-relative:page;" coordorigin="2912,12719" coordsize="9102,2339">
                  <o:lock v:ext="edit" aspectratio="f"/>
                  <v:shape id="_x0000_s1026" o:spid="_x0000_s1026" o:spt="75" alt="" type="#_x0000_t75" style="position:absolute;left:2912;top:12720;height:440;width:1300;" o:ole="t" filled="f" o:preferrelative="t" stroked="f" coordsize="21600,21600">
                    <v:path/>
                    <v:fill on="f" focussize="0,0"/>
                    <v:stroke on="f"/>
                    <v:imagedata r:id="rId36" o:title=""/>
                    <o:lock v:ext="edit" aspectratio="t"/>
                  </v:shape>
                  <v:shape id="_x0000_s1027" o:spid="_x0000_s1027" o:spt="75" alt="" type="#_x0000_t75" style="position:absolute;left:4693;top:12728;height:440;width:1300;" o:ole="t" filled="f" o:preferrelative="t" stroked="f" coordsize="21600,21600">
                    <v:path/>
                    <v:fill on="f" focussize="0,0"/>
                    <v:stroke on="f"/>
                    <v:imagedata r:id="rId38" o:title=""/>
                    <o:lock v:ext="edit" aspectratio="t"/>
                  </v:shape>
                  <v:shape id="_x0000_s1028" o:spid="_x0000_s1028" o:spt="75" alt="" type="#_x0000_t75" style="position:absolute;left:6386;top:12732;height:440;width:1300;" o:ole="t" filled="f" o:preferrelative="t" stroked="f" coordsize="21600,21600">
                    <v:path/>
                    <v:fill on="f" focussize="0,0"/>
                    <v:stroke on="f"/>
                    <v:imagedata r:id="rId40" o:title=""/>
                    <o:lock v:ext="edit" aspectratio="t"/>
                  </v:shape>
                  <v:shape id="_x0000_s1029" o:spid="_x0000_s1029" o:spt="75" alt="" type="#_x0000_t75" style="position:absolute;left:8015;top:12732;height:440;width:1300;" o:ole="t" filled="f" o:preferrelative="t" stroked="f" coordsize="21600,21600">
                    <v:path/>
                    <v:fill on="f" focussize="0,0"/>
                    <v:stroke on="f"/>
                    <v:imagedata r:id="rId42" o:title=""/>
                    <o:lock v:ext="edit" aspectratio="t"/>
                  </v:shape>
                  <v:shape id="_x0000_s1030" o:spid="_x0000_s1030" o:spt="75" alt="" type="#_x0000_t75" style="position:absolute;left:9764;top:12720;height:440;width:940;" o:ole="t" filled="f" o:preferrelative="t" stroked="f" coordsize="21600,21600">
                    <v:path/>
                    <v:fill on="f" focussize="0,0"/>
                    <v:stroke on="f"/>
                    <v:imagedata r:id="rId44" o:title=""/>
                    <o:lock v:ext="edit" aspectratio="t"/>
                  </v:shape>
                  <v:shape id="_x0000_s1031" o:spid="_x0000_s1031" o:spt="75" alt="" type="#_x0000_t75" style="position:absolute;left:11074;top:12719;height:440;width:940;" o:ole="t" filled="f" o:preferrelative="t" stroked="f" coordsize="21600,21600">
                    <v:path/>
                    <v:fill on="f" focussize="0,0"/>
                    <v:stroke on="f"/>
                    <v:imagedata r:id="rId46" o:title=""/>
                    <o:lock v:ext="edit" aspectratio="t"/>
                  </v:shape>
                  <v:shape id="_x0000_s1032" o:spid="_x0000_s1032" o:spt="75" alt="" type="#_x0000_t75" style="position:absolute;left:9844;top:14658;height:400;width:780;" o:ole="t" filled="f" o:preferrelative="t" stroked="f" coordsize="21600,21600">
                    <v:path/>
                    <v:fill on="f" focussize="0,0"/>
                    <v:stroke on="f"/>
                    <v:imagedata r:id="rId48" o:title=""/>
                    <o:lock v:ext="edit" aspectratio="t"/>
                  </v:shape>
                  <v:shape id="_x0000_s1033" o:spid="_x0000_s1033" o:spt="75" alt="" type="#_x0000_t75" style="position:absolute;left:11186;top:14603;height:400;width:780;" o:ole="t" filled="f" o:preferrelative="t" stroked="f" coordsize="21600,21600">
                    <v:path/>
                    <v:fill on="f" focussize="0,0"/>
                    <v:stroke on="f"/>
                    <v:imagedata r:id="rId50" o:title=""/>
                    <o:lock v:ext="edit" aspectratio="t"/>
                  </v:shape>
                </v:group>
                <o:OLEObject Type="Embed" ProgID="Equation.DSMT4" ShapeID="_x0000_s1026" DrawAspect="Content" ObjectID="_1468075740" r:id="rId35">
                  <o:LockedField>false</o:LockedField>
                </o:OLEObject>
                <o:OLEObject Type="Embed" ProgID="Equation.DSMT4" ShapeID="_x0000_s1027" DrawAspect="Content" ObjectID="_1468075741" r:id="rId37">
                  <o:LockedField>false</o:LockedField>
                </o:OLEObject>
                <o:OLEObject Type="Embed" ProgID="Equation.DSMT4" ShapeID="_x0000_s1028" DrawAspect="Content" ObjectID="_1468075742" r:id="rId39">
                  <o:LockedField>false</o:LockedField>
                </o:OLEObject>
                <o:OLEObject Type="Embed" ProgID="Equation.DSMT4" ShapeID="_x0000_s1029" DrawAspect="Content" ObjectID="_1468075743" r:id="rId41">
                  <o:LockedField>false</o:LockedField>
                </o:OLEObject>
                <o:OLEObject Type="Embed" ProgID="Equation.DSMT4" ShapeID="_x0000_s1030" DrawAspect="Content" ObjectID="_1468075744" r:id="rId43">
                  <o:LockedField>false</o:LockedField>
                </o:OLEObject>
                <o:OLEObject Type="Embed" ProgID="Equation.DSMT4" ShapeID="_x0000_s1031" DrawAspect="Content" ObjectID="_1468075745" r:id="rId45">
                  <o:LockedField>false</o:LockedField>
                </o:OLEObject>
                <o:OLEObject Type="Embed" ProgID="Equation.DSMT4" ShapeID="_x0000_s1032" DrawAspect="Content" ObjectID="_1468075746" r:id="rId47">
                  <o:LockedField>false</o:LockedField>
                </o:OLEObject>
                <o:OLEObject Type="Embed" ProgID="Equation.DSMT4" ShapeID="_x0000_s1033" DrawAspect="Content" ObjectID="_1468075747" r:id="rId49">
                  <o:LockedField>false</o:LockedField>
                </o:OLEObject>
              </w:pict>
            </w:r>
          </w:p>
        </w:tc>
        <w:tc>
          <w:tcPr>
            <w:tcW w:w="1797" w:type="dxa"/>
            <w:vAlign w:val="center"/>
          </w:tcPr>
          <w:p w14:paraId="352CFAE7">
            <w:pPr>
              <w:keepNext w:val="0"/>
              <w:keepLines w:val="0"/>
              <w:pageBreakBefore w:val="0"/>
              <w:tabs>
                <w:tab w:val="center" w:pos="650"/>
                <w:tab w:val="right" w:pos="1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693" w:type="dxa"/>
            <w:vAlign w:val="center"/>
          </w:tcPr>
          <w:p w14:paraId="5B0F9422">
            <w:pPr>
              <w:keepNext w:val="0"/>
              <w:keepLines w:val="0"/>
              <w:pageBreakBefore w:val="0"/>
              <w:tabs>
                <w:tab w:val="center" w:pos="690"/>
                <w:tab w:val="right" w:pos="138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693" w:type="dxa"/>
            <w:vAlign w:val="center"/>
          </w:tcPr>
          <w:p w14:paraId="3C5EF9E6">
            <w:pPr>
              <w:keepNext w:val="0"/>
              <w:keepLines w:val="0"/>
              <w:pageBreakBefore w:val="0"/>
              <w:tabs>
                <w:tab w:val="center" w:pos="720"/>
                <w:tab w:val="right" w:pos="144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342" w:type="dxa"/>
            <w:vAlign w:val="center"/>
          </w:tcPr>
          <w:p w14:paraId="6D5875F1">
            <w:pPr>
              <w:keepNext w:val="0"/>
              <w:keepLines w:val="0"/>
              <w:pageBreakBefore w:val="0"/>
              <w:tabs>
                <w:tab w:val="center" w:pos="530"/>
                <w:tab w:val="right" w:pos="106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342" w:type="dxa"/>
            <w:vAlign w:val="center"/>
          </w:tcPr>
          <w:p w14:paraId="6B4E4435">
            <w:pPr>
              <w:keepNext w:val="0"/>
              <w:keepLines w:val="0"/>
              <w:pageBreakBefore w:val="0"/>
              <w:tabs>
                <w:tab w:val="center" w:pos="620"/>
                <w:tab w:val="right" w:pos="124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</w:tr>
      <w:tr w14:paraId="2D9548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  <w:jc w:val="center"/>
        </w:trPr>
        <w:tc>
          <w:tcPr>
            <w:tcW w:w="420" w:type="dxa"/>
            <w:vAlign w:val="center"/>
          </w:tcPr>
          <w:p w14:paraId="3186045B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名称</w:t>
            </w:r>
          </w:p>
        </w:tc>
        <w:tc>
          <w:tcPr>
            <w:tcW w:w="1589" w:type="dxa"/>
            <w:vAlign w:val="center"/>
          </w:tcPr>
          <w:p w14:paraId="553D1752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闭区间</w:t>
            </w:r>
          </w:p>
        </w:tc>
        <w:tc>
          <w:tcPr>
            <w:tcW w:w="1797" w:type="dxa"/>
            <w:vAlign w:val="center"/>
          </w:tcPr>
          <w:p w14:paraId="21B45E84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开区间</w:t>
            </w:r>
          </w:p>
        </w:tc>
        <w:tc>
          <w:tcPr>
            <w:tcW w:w="1693" w:type="dxa"/>
            <w:vAlign w:val="center"/>
          </w:tcPr>
          <w:p w14:paraId="33EB26AC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半开半闭区间</w:t>
            </w:r>
          </w:p>
        </w:tc>
        <w:tc>
          <w:tcPr>
            <w:tcW w:w="1693" w:type="dxa"/>
            <w:vAlign w:val="center"/>
          </w:tcPr>
          <w:p w14:paraId="5597AF23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半开半闭区间</w:t>
            </w:r>
          </w:p>
        </w:tc>
        <w:tc>
          <w:tcPr>
            <w:tcW w:w="1342" w:type="dxa"/>
            <w:vAlign w:val="center"/>
          </w:tcPr>
          <w:p w14:paraId="2D93E057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开区间</w:t>
            </w:r>
          </w:p>
        </w:tc>
        <w:tc>
          <w:tcPr>
            <w:tcW w:w="1342" w:type="dxa"/>
            <w:vAlign w:val="center"/>
          </w:tcPr>
          <w:p w14:paraId="1AC7DE21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开区间</w:t>
            </w:r>
          </w:p>
        </w:tc>
      </w:tr>
      <w:tr w14:paraId="10F644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  <w:jc w:val="center"/>
        </w:trPr>
        <w:tc>
          <w:tcPr>
            <w:tcW w:w="420" w:type="dxa"/>
            <w:vAlign w:val="center"/>
          </w:tcPr>
          <w:p w14:paraId="4B861915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both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iCs/>
                <w:sz w:val="21"/>
                <w:szCs w:val="21"/>
              </w:rPr>
              <w:t>符号</w:t>
            </w:r>
          </w:p>
        </w:tc>
        <w:tc>
          <w:tcPr>
            <w:tcW w:w="1589" w:type="dxa"/>
            <w:vAlign w:val="center"/>
          </w:tcPr>
          <w:p w14:paraId="5B40DD59">
            <w:pPr>
              <w:keepNext w:val="0"/>
              <w:keepLines w:val="0"/>
              <w:pageBreakBefore w:val="0"/>
              <w:tabs>
                <w:tab w:val="center" w:pos="660"/>
                <w:tab w:val="right" w:pos="132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4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6" o:spt="75" type="#_x0000_t75" style="height:20pt;width:28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8" r:id="rId51">
                  <o:LockedField>false</o:LockedField>
                </o:OLEObject>
              </w:object>
            </w:r>
          </w:p>
        </w:tc>
        <w:tc>
          <w:tcPr>
            <w:tcW w:w="1797" w:type="dxa"/>
            <w:vAlign w:val="center"/>
          </w:tcPr>
          <w:p w14:paraId="76BEDE3B">
            <w:pPr>
              <w:keepNext w:val="0"/>
              <w:keepLines w:val="0"/>
              <w:pageBreakBefore w:val="0"/>
              <w:tabs>
                <w:tab w:val="center" w:pos="630"/>
                <w:tab w:val="right" w:pos="126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4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7" o:spt="75" type="#_x0000_t75" style="height:20pt;width:29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9" r:id="rId53">
                  <o:LockedField>false</o:LockedField>
                </o:OLEObject>
              </w:object>
            </w:r>
          </w:p>
        </w:tc>
        <w:tc>
          <w:tcPr>
            <w:tcW w:w="1693" w:type="dxa"/>
            <w:vAlign w:val="center"/>
          </w:tcPr>
          <w:p w14:paraId="1715AB24">
            <w:pPr>
              <w:keepNext w:val="0"/>
              <w:keepLines w:val="0"/>
              <w:pageBreakBefore w:val="0"/>
              <w:tabs>
                <w:tab w:val="center" w:pos="690"/>
                <w:tab w:val="right" w:pos="138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4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8" o:spt="75" type="#_x0000_t75" style="height:20pt;width:29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50" r:id="rId55">
                  <o:LockedField>false</o:LockedField>
                </o:OLEObject>
              </w:object>
            </w:r>
          </w:p>
        </w:tc>
        <w:tc>
          <w:tcPr>
            <w:tcW w:w="1693" w:type="dxa"/>
            <w:vAlign w:val="center"/>
          </w:tcPr>
          <w:p w14:paraId="7A5CC3DD">
            <w:pPr>
              <w:keepNext w:val="0"/>
              <w:keepLines w:val="0"/>
              <w:pageBreakBefore w:val="0"/>
              <w:tabs>
                <w:tab w:val="center" w:pos="720"/>
                <w:tab w:val="right" w:pos="144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4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1"/>
                <w:szCs w:val="21"/>
              </w:rPr>
              <w:object>
                <v:shape id="_x0000_i1049" o:spt="75" type="#_x0000_t75" style="height:20pt;width:29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51" r:id="rId57">
                  <o:LockedField>false</o:LockedField>
                </o:OLEObject>
              </w:object>
            </w:r>
          </w:p>
        </w:tc>
        <w:tc>
          <w:tcPr>
            <w:tcW w:w="1342" w:type="dxa"/>
            <w:vAlign w:val="center"/>
          </w:tcPr>
          <w:p w14:paraId="40CD9935">
            <w:pPr>
              <w:keepNext w:val="0"/>
              <w:keepLines w:val="0"/>
              <w:pageBreakBefore w:val="0"/>
              <w:tabs>
                <w:tab w:val="center" w:pos="530"/>
                <w:tab w:val="right" w:pos="106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342" w:type="dxa"/>
            <w:vAlign w:val="center"/>
          </w:tcPr>
          <w:p w14:paraId="1C52C7E2">
            <w:pPr>
              <w:keepNext w:val="0"/>
              <w:keepLines w:val="0"/>
              <w:pageBreakBefore w:val="0"/>
              <w:tabs>
                <w:tab w:val="center" w:pos="620"/>
                <w:tab w:val="right" w:pos="124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left="214" w:leftChars="102" w:firstLine="43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</w:rPr>
            </w:pPr>
          </w:p>
        </w:tc>
      </w:tr>
    </w:tbl>
    <w:p w14:paraId="19C7A11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72E2E7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6254E29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④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函数的表示方法</w: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3"/>
        <w:gridCol w:w="7196"/>
      </w:tblGrid>
      <w:tr w14:paraId="56AD6D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2" w:hRule="atLeast"/>
          <w:jc w:val="center"/>
        </w:trPr>
        <w:tc>
          <w:tcPr>
            <w:tcW w:w="1683" w:type="dxa"/>
            <w:shd w:val="clear" w:color="auto" w:fill="auto"/>
            <w:vAlign w:val="center"/>
          </w:tcPr>
          <w:p w14:paraId="3D6C3554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表示法</w:t>
            </w:r>
          </w:p>
        </w:tc>
        <w:tc>
          <w:tcPr>
            <w:tcW w:w="7196" w:type="dxa"/>
            <w:shd w:val="clear" w:color="auto" w:fill="auto"/>
            <w:vAlign w:val="center"/>
          </w:tcPr>
          <w:p w14:paraId="158A61B6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定义</w:t>
            </w:r>
          </w:p>
        </w:tc>
      </w:tr>
      <w:tr w14:paraId="0047FD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2" w:hRule="atLeast"/>
          <w:jc w:val="center"/>
        </w:trPr>
        <w:tc>
          <w:tcPr>
            <w:tcW w:w="1683" w:type="dxa"/>
            <w:shd w:val="clear" w:color="auto" w:fill="auto"/>
            <w:vAlign w:val="center"/>
          </w:tcPr>
          <w:p w14:paraId="2E5ABAE0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解析法</w:t>
            </w:r>
          </w:p>
        </w:tc>
        <w:tc>
          <w:tcPr>
            <w:tcW w:w="7196" w:type="dxa"/>
            <w:shd w:val="clear" w:color="auto" w:fill="auto"/>
            <w:vAlign w:val="center"/>
          </w:tcPr>
          <w:p w14:paraId="1A356BEF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用数学表达式表示两个变量之间的对应关系</w:t>
            </w:r>
          </w:p>
        </w:tc>
      </w:tr>
      <w:tr w14:paraId="3E8C36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2" w:hRule="atLeast"/>
          <w:jc w:val="center"/>
        </w:trPr>
        <w:tc>
          <w:tcPr>
            <w:tcW w:w="1683" w:type="dxa"/>
            <w:shd w:val="clear" w:color="auto" w:fill="auto"/>
            <w:vAlign w:val="center"/>
          </w:tcPr>
          <w:p w14:paraId="2E4774FE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图象法</w:t>
            </w:r>
          </w:p>
        </w:tc>
        <w:tc>
          <w:tcPr>
            <w:tcW w:w="7196" w:type="dxa"/>
            <w:shd w:val="clear" w:color="auto" w:fill="auto"/>
            <w:vAlign w:val="center"/>
          </w:tcPr>
          <w:p w14:paraId="159DB7C7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用图象表示两个变量之间的对应关系</w:t>
            </w:r>
          </w:p>
        </w:tc>
      </w:tr>
      <w:tr w14:paraId="14E15A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7" w:hRule="atLeast"/>
          <w:jc w:val="center"/>
        </w:trPr>
        <w:tc>
          <w:tcPr>
            <w:tcW w:w="1683" w:type="dxa"/>
            <w:shd w:val="clear" w:color="auto" w:fill="auto"/>
            <w:vAlign w:val="center"/>
          </w:tcPr>
          <w:p w14:paraId="5E0A364A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列表法</w:t>
            </w:r>
          </w:p>
        </w:tc>
        <w:tc>
          <w:tcPr>
            <w:tcW w:w="7196" w:type="dxa"/>
            <w:shd w:val="clear" w:color="auto" w:fill="auto"/>
            <w:vAlign w:val="center"/>
          </w:tcPr>
          <w:p w14:paraId="71713A33">
            <w:pPr>
              <w:pStyle w:val="3"/>
              <w:keepNext w:val="0"/>
              <w:keepLines w:val="0"/>
              <w:pageBreakBefore w:val="0"/>
              <w:shd w:val="clear" w:color="auto" w:fill="auto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ind w:left="214" w:leftChars="102" w:firstLine="496" w:firstLineChars="207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列出表格来表示两个变量之间的对应关系</w:t>
            </w:r>
          </w:p>
        </w:tc>
      </w:tr>
    </w:tbl>
    <w:p w14:paraId="75E932D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⑤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分段函数</w: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</w:p>
    <w:p w14:paraId="6CD809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若函数在其定义域内，对于定义域内的不同取值区间，有着不同的对应关系，这样的函数通常叫作分段函数.分段函数虽由几个部分组成，但它表示的仍然是一个函数.</w:t>
      </w:r>
    </w:p>
    <w:p w14:paraId="132AEEA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⑥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复合函数</w:t>
      </w:r>
      <w:r>
        <w:rPr>
          <w:rFonts w:hint="default" w:ascii="Times New Roman" w:hAnsi="Times New Roman" w:eastAsia="宋体" w:cs="Times New Roman"/>
          <w:sz w:val="24"/>
          <w:szCs w:val="24"/>
        </w:rPr>
        <w:t>：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2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分解成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3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4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 w14:paraId="29D9826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eastAsia="zh-CN"/>
        </w:rPr>
      </w:pPr>
    </w:p>
    <w:p w14:paraId="767442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eastAsia="zh-CN"/>
        </w:rPr>
      </w:pPr>
      <w:bookmarkStart w:id="1" w:name="_GoBack"/>
      <w:bookmarkEnd w:id="1"/>
    </w:p>
    <w:p w14:paraId="49F94DA1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226767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74A52692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73226767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74A52692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E1C2C09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left"/>
        <w:textAlignment w:val="auto"/>
        <w:outlineLvl w:val="1"/>
        <w:rPr>
          <w:rFonts w:hint="default" w:ascii="Times New Roman" w:hAnsi="Times New Roman" w:eastAsia="宋体" w:cs="Times New Roman"/>
          <w:b/>
          <w:bCs/>
          <w:color w:val="002060"/>
          <w:kern w:val="0"/>
          <w:sz w:val="24"/>
          <w:szCs w:val="24"/>
          <w:shd w:val="clear" w:color="000000" w:fill="FFFFFF"/>
        </w:rPr>
      </w:pPr>
      <w:bookmarkStart w:id="0" w:name="_Toc150873715"/>
    </w:p>
    <w:p w14:paraId="17A3FE8B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函数关系的判断</w:t>
      </w:r>
    </w:p>
    <w:p w14:paraId="7B4697F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53F79C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下面图象中，不能表示函数的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5C91C09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964565" cy="685800"/>
            <wp:effectExtent l="0" t="0" r="10795" b="0"/>
            <wp:docPr id="100003" name="图片 100003" descr="@@@0a6c0d67-7801-4a5e-ade3-38b2915e67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a6c0d67-7801-4a5e-ade3-38b2915e67a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37565" cy="604520"/>
            <wp:effectExtent l="0" t="0" r="635" b="5080"/>
            <wp:docPr id="100005" name="图片 100005" descr="@@@d2b40063-e1b7-467b-a364-68ca49ece2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2b40063-e1b7-467b-a364-68ca49ece2ba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60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16610" cy="624205"/>
            <wp:effectExtent l="0" t="0" r="6350" b="635"/>
            <wp:docPr id="100007" name="图片 100007" descr="@@@7c7a2915-a2c4-4171-8c2d-a80a4bfdc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c7a2915-a2c4-4171-8c2d-a80a4bfdc50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1661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89635" cy="673100"/>
            <wp:effectExtent l="0" t="0" r="9525" b="12700"/>
            <wp:docPr id="100009" name="图片 100009" descr="@@@800174ae-ada3-4da3-88ce-59ff46df4d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00174ae-ada3-4da3-88ce-59ff46df4d7f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89635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440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16F01F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集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055" o:spt="75" alt="eqIdbff82e29757e4b8e4731fa3bebd7f5da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集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6"/>
          <w:sz w:val="24"/>
          <w:szCs w:val="24"/>
        </w:rPr>
        <w:object>
          <v:shape id="_x0000_i1056" o:spt="75" alt="eqId85481717c0e008210ff4d165b7ffafdf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下列图象能建立从集合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到集合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函数关系的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2B4123CF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43915" cy="889000"/>
            <wp:effectExtent l="0" t="0" r="9525" b="10160"/>
            <wp:docPr id="100011" name="图片 100011" descr="@@@61397681-37c8-4fef-b431-89543ac9e0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1397681-37c8-4fef-b431-89543ac9e03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43915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15340" cy="858520"/>
            <wp:effectExtent l="0" t="0" r="7620" b="10160"/>
            <wp:docPr id="100013" name="图片 100013" descr="@@@24f2b8b4-3dc1-4ac9-85b1-257adfc1eb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4f2b8b4-3dc1-4ac9-85b1-257adfc1ebc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39470" cy="883920"/>
            <wp:effectExtent l="0" t="0" r="13970" b="0"/>
            <wp:docPr id="100015" name="图片 100015" descr="@@@d80f9cf8-7e73-4c7e-b0d1-a398c1d0a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80f9cf8-7e73-4c7e-b0d1-a398c1d0a3c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54075" cy="899160"/>
            <wp:effectExtent l="0" t="0" r="14605" b="0"/>
            <wp:docPr id="100017" name="图片 100017" descr="@@@e5d604af-8b42-4ba0-97d1-e36177f37b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5d604af-8b42-4ba0-97d1-e36177f37b8e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3E2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041026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多选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下列是函数图象的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5B50FFEF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798195" cy="805180"/>
            <wp:effectExtent l="0" t="0" r="9525" b="2540"/>
            <wp:docPr id="100035" name="图片 100035" descr="@@@e7722451-6a51-4bf3-8828-aff142d8d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e7722451-6a51-4bf3-8828-aff142d8d20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798195" cy="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57250" cy="756920"/>
            <wp:effectExtent l="0" t="0" r="11430" b="5080"/>
            <wp:docPr id="100037" name="图片 100037" descr="@@@4953e6f8-7043-4cc0-8122-6245118f7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4953e6f8-7043-4cc0-8122-6245118f775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64235" cy="871855"/>
            <wp:effectExtent l="0" t="0" r="4445" b="12065"/>
            <wp:docPr id="100039" name="图片 100039" descr="@@@4e87ebe3-63a6-474a-8de4-891e5bf84d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4e87ebe3-63a6-474a-8de4-891e5bf84d3a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64235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887095" cy="778510"/>
            <wp:effectExtent l="0" t="0" r="12065" b="13970"/>
            <wp:docPr id="100041" name="图片 100041" descr="@@@96d3699e-74e4-4ea5-89e4-9e37dc8555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96d3699e-74e4-4ea5-89e4-9e37dc85553c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87095" cy="77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DACCF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7" w:firstLineChars="207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</w:pPr>
    </w:p>
    <w:p w14:paraId="1CDC568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二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区间的表示</w:t>
      </w:r>
    </w:p>
    <w:p w14:paraId="1C0368D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23708FB9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411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2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把下列数集用区间表示：</w:t>
      </w:r>
    </w:p>
    <w:p w14:paraId="15C676BF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4111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|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≥－1}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|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&lt;0}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|－1&lt;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&lt;1}；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4)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|0&lt;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&lt;1或2≤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≤4}.</w:t>
      </w:r>
    </w:p>
    <w:p w14:paraId="1ED6DD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F3687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集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id="_x0000_i1057" o:spt="75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 xml:space="preserve">可用区间表示为（　　）   </w:t>
      </w:r>
    </w:p>
    <w:p w14:paraId="24767AC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id="_x0000_i1058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id="_x0000_i1059" o:spt="75" type="#_x0000_t75" style="height:20pt;width:24.9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id="_x0000_i1060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id="_x0000_i1061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</w:p>
    <w:p w14:paraId="6E506C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7C0B12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>若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0"/>
          <w:sz w:val="24"/>
          <w:szCs w:val="24"/>
        </w:rPr>
        <w:object>
          <v:shape id="_x0000_i106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>满足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063" o:spt="75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 xml:space="preserve">，则用区间表示为（　　）   </w:t>
      </w:r>
    </w:p>
    <w:p w14:paraId="6842CF33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064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065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066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i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067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 w14:paraId="4A114884">
      <w:pPr>
        <w:keepNext w:val="0"/>
        <w:keepLines w:val="0"/>
        <w:pageBreakBefore w:val="0"/>
        <w:widowControl w:val="0"/>
        <w:numPr>
          <w:numId w:val="0"/>
        </w:numPr>
        <w:shd w:val="clear" w:color="auto" w:fill="auto"/>
        <w:tabs>
          <w:tab w:val="left" w:pos="2592"/>
          <w:tab w:val="left" w:pos="4924"/>
          <w:tab w:val="left" w:pos="7255"/>
        </w:tabs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</w:pPr>
    </w:p>
    <w:p w14:paraId="1A53A849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三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具体函数的定义域</w:t>
      </w:r>
    </w:p>
    <w:p w14:paraId="0C57D67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0DAADC5C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3-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024年真题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68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定义域为________</w:t>
      </w:r>
    </w:p>
    <w:p w14:paraId="789EDBF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453C4E4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3-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2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  <w:lang w:val="en-US" w:eastAsia="zh-CN"/>
        </w:rPr>
        <w:object>
          <v:shape id="_x0000_i1069" o:spt="75" type="#_x0000_t75" style="height:22pt;width:12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的定义域为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）</w:t>
      </w:r>
    </w:p>
    <w:p w14:paraId="31A8036F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</w:rPr>
        <w:object>
          <v:shape id="_x0000_i1070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1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</w:rPr>
        <w:object>
          <v:shape id="_x0000_i1072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3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</w:p>
    <w:p w14:paraId="10F1CE2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2611EEF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3-3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1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074" o:spt="75" type="#_x0000_t75" style="height:21pt;width:7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的定义域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）</w:t>
      </w:r>
    </w:p>
    <w:p w14:paraId="371BC96C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5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7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78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</w:p>
    <w:p w14:paraId="77CEDDA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4B218A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3-4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0年真题）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-14"/>
          <w:sz w:val="24"/>
          <w:szCs w:val="24"/>
        </w:rPr>
        <w:object>
          <v:shape id="_x0000_i1079" o:spt="75" type="#_x0000_t75" style="height:23.25pt;width:99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的定义域是</w:t>
      </w:r>
    </w:p>
    <w:p w14:paraId="2A6FFAE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kern w:val="21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-4"/>
          <w:sz w:val="24"/>
          <w:szCs w:val="24"/>
        </w:rPr>
        <w:object>
          <v:shape id="_x0000_i108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-14"/>
          <w:sz w:val="24"/>
          <w:szCs w:val="24"/>
        </w:rPr>
        <w:object>
          <v:shape id="_x0000_i1081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-16"/>
          <w:sz w:val="24"/>
          <w:szCs w:val="24"/>
        </w:rPr>
        <w:object>
          <v:shape id="_x0000_i1082" o:spt="75" type="#_x0000_t75" style="height:21.75pt;width:81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kern w:val="21"/>
          <w:position w:val="-14"/>
          <w:sz w:val="24"/>
          <w:szCs w:val="24"/>
        </w:rPr>
        <w:object>
          <v:shape id="_x0000_i1083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</w:p>
    <w:p w14:paraId="17DCFEE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4E8C18B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变式1】（2017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084" o:spt="75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定义域是</w:t>
      </w:r>
    </w:p>
    <w:p w14:paraId="7FCCC8B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085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86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087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</w:rPr>
        <w:object>
          <v:shape id="_x0000_i1088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 w14:paraId="68747D7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变式2】（2016年真题）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position w:val="-10"/>
          <w:sz w:val="24"/>
          <w:szCs w:val="24"/>
          <w:highlight w:val="none"/>
          <w:lang w:val="en-US" w:eastAsia="zh-CN" w:bidi="ar-SA"/>
        </w:rPr>
        <w:object>
          <v:shape id="_x0000_i1089" o:spt="75" type="#_x0000_t75" style="height:21pt;width:59.3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的定义域为___</w:t>
      </w:r>
    </w:p>
    <w:p w14:paraId="4E3950D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67B7FA9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变式3】（2014年真题）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position w:val="-28"/>
          <w:sz w:val="24"/>
          <w:szCs w:val="24"/>
          <w:highlight w:val="none"/>
          <w:lang w:val="en-US" w:eastAsia="zh-CN" w:bidi="ar-SA"/>
        </w:rPr>
        <w:object>
          <v:shape id="_x0000_i1090" o:spt="75" type="#_x0000_t75" style="height:33.75pt;width:86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的定义域是___</w:t>
      </w:r>
    </w:p>
    <w:p w14:paraId="678694A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0495C4C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变式4】（2006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8"/>
          <w:sz w:val="24"/>
          <w:szCs w:val="24"/>
        </w:rPr>
        <w:object>
          <v:shape id="_x0000_i1091" o:spt="75" type="#_x0000_t75" style="height:26.25pt;width:11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定义域是</w:t>
      </w:r>
    </w:p>
    <w:p w14:paraId="2CEB6848"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309"/>
        <w:jc w:val="left"/>
        <w:textAlignment w:val="auto"/>
        <w:rPr>
          <w:rFonts w:hint="eastAsia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216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16" DrawAspect="Content" ObjectID="_1468075792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93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</w:t>
      </w:r>
    </w:p>
    <w:p w14:paraId="2D9BD3F5">
      <w:pPr>
        <w:keepNext w:val="0"/>
        <w:keepLines w:val="0"/>
        <w:pageBreakBefore w:val="0"/>
        <w:widowControl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309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94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95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</w:p>
    <w:p w14:paraId="2174826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</w:pPr>
    </w:p>
    <w:p w14:paraId="0E89FFF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</w:pPr>
    </w:p>
    <w:p w14:paraId="289C62CF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四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利用函数解析式求值</w:t>
      </w:r>
    </w:p>
    <w:p w14:paraId="39DD61F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7E09434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1】（2005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</w:rPr>
        <w:object>
          <v:shape id="_x0000_i1096" o:spt="75" type="#_x0000_t75" style="height:21.75pt;width:7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097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</w:p>
    <w:p w14:paraId="3ABD0EF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A、4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09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09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</w:p>
    <w:p w14:paraId="2F477F2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</w:pPr>
    </w:p>
    <w:p w14:paraId="729DE67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4-2】（2004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00" o:spt="75" type="#_x0000_t75" style="height:20.25pt;width:69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图象经过点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0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1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值为</w:t>
      </w:r>
    </w:p>
    <w:p w14:paraId="4FD8C72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4"/>
          <w:szCs w:val="24"/>
        </w:rPr>
        <w:object>
          <v:shape id="_x0000_i110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0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-1</w:t>
      </w:r>
    </w:p>
    <w:p w14:paraId="750F98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</w:pPr>
    </w:p>
    <w:p w14:paraId="74CA73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t>例4-3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4" o:spt="75" alt="eqIdcd15909265b04c8ff1b861a46670754d" type="#_x0000_t75" style="height:17.55pt;width:90.6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5" o:spt="75" alt="eqId412655ec73d7c3bc39504669566ffc91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求：</w:t>
      </w:r>
    </w:p>
    <w:p w14:paraId="469A29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6" o:spt="75" alt="eqId8c797b451326db8cf0a969dfb2e68106" type="#_x0000_t75" style="height:17.45pt;width:51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05D678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7" o:spt="75" alt="eqId07da3857a81d622d074620a063c5257d" type="#_x0000_t75" style="height:17.55pt;width:84.4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23FEFB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08" o:spt="75" alt="eqIdbf8adca14abca561ca07e7568cf4823a" type="#_x0000_t75" style="height:17.55pt;width:84.4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432DB347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5C80EB97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645C30AE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09" o:spt="75" alt="eqIdd181f3ba0999f45ec380cdfffd731e79" type="#_x0000_t75" style="height:17.25pt;width:59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0" o:spt="75" alt="eqId5530966ad60e9e298c32c48d3ad2e3c9" type="#_x0000_t75" style="height:17.7pt;width:4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11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90" o:title="eqId294f5ba74cdf695fc9a8a8e52f42132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=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382DBFC7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3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5</w:t>
      </w:r>
    </w:p>
    <w:p w14:paraId="553E37BD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1E27844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position w:val="-18"/>
          <w:sz w:val="24"/>
          <w:szCs w:val="24"/>
        </w:rPr>
        <w:object>
          <v:shape id="_x0000_i1112" o:spt="75" alt="eqIdbfb58afa7adc3fe8365bab01735527e6" type="#_x0000_t75" style="height:21.15pt;width:74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3" o:spt="75" alt="eqId77f615033186cce9dab6551c88f77767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0AE89C01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五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二次函数值域问题</w:t>
      </w:r>
    </w:p>
    <w:p w14:paraId="7D75B761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5-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求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14" o:spt="75" alt="eqIdc2b629bea8e22de9bfc49158e2289871" type="#_x0000_t75" style="height:16pt;width:42.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下列各区间上的最值：</w:t>
      </w:r>
    </w:p>
    <w:p w14:paraId="45A530BB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pict>
          <v:shape id="_x0000_s1035" o:spid="_x0000_s1035" o:spt="75" alt="eqIdb26c416363ab2a9ed000b429540db55e" type="#_x0000_t75" style="position:absolute;left:0pt;margin-left:334.5pt;margin-top:4.3pt;height:17.95pt;width:29.9pt;z-index:251665408;mso-width-relative:page;mso-height-relative:page;" o:ole="t" filled="f" o:preferrelative="t" stroked="f" coordsize="21600,21600">
            <v:path/>
            <v:fill on="f" focussize="0,0"/>
            <v:stroke on="f"/>
            <v:imagedata r:id="rId198" o:title="eqIdb26c416363ab2a9ed000b429540db55e"/>
            <o:lock v:ext="edit" aspectratio="t"/>
          </v:shape>
          <o:OLEObject Type="Embed" ProgID="Equation.DSMT4" ShapeID="_x0000_s1035" DrawAspect="Content" ObjectID="_1468075815" r:id="rId197">
            <o:LockedField>false</o:LockedField>
          </o:OLEObject>
        </w:pict>
      </w: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5" o:spt="75" alt="eqId2dccf1f9faac56117d6d3dd1dddd286d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6" o:spt="75" alt="eqIdd9eb53c0560847e76d648116f8bc4de2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(3)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7" o:spt="75" alt="eqId4ead3fdcb8fe8f5eb3dbe7d96cabc28b" type="#_x0000_t75" style="height:17.15pt;width:2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(4)．</w:t>
      </w:r>
    </w:p>
    <w:p w14:paraId="0B2F24E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365A3E9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5-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8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4"/>
          <w:szCs w:val="24"/>
        </w:rPr>
        <w:object>
          <v:shape id="_x0000_i111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12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分别是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21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22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最大值和最小值，则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123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</w:p>
    <w:p w14:paraId="40C1347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12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1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12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</w:p>
    <w:p w14:paraId="0931C4B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3B9CB40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5-3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8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27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当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128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取得最大值，则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2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最大值是______</w:t>
      </w:r>
    </w:p>
    <w:p w14:paraId="1BEEA6D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5-4】（2006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30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</w:rPr>
        <w:object>
          <v:shape id="_x0000_i1131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上的最大值和最小值分别是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13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</w:rPr>
        <w:object>
          <v:shape id="_x0000_i113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其中的常数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</w:rPr>
        <w:object>
          <v:shape id="_x0000_i1134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______</w:t>
      </w:r>
    </w:p>
    <w:p w14:paraId="38700F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6B0B53E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5-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135" o:spt="75" alt="eqIddceed2e7a0a44f06934d0262b6bbfac1" type="#_x0000_t75" style="height:17.15pt;width:80.0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</w:rPr>
        <w:object>
          <v:shape id="_x0000_i1136" o:spt="75" alt="eqId8ab7e29540710d72246c7760d3deaae5" type="#_x0000_t75" style="height:17.6pt;width:45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域</w:t>
      </w:r>
    </w:p>
    <w:p w14:paraId="4BFF2883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65A30F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37" o:spt="75" alt="eqId3224ca2f17b43b9b7702a947448b7bd0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38" o:spt="75" alt="eqId985e83f5495e8adaa6b8ea86907b56fa" type="#_x0000_t75" style="height:17.85pt;width:51.0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的值域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2610A7B5">
      <w:pPr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39" o:spt="75" alt="eqId8065c840ec2313396be36ed5c72c7c95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140" o:spt="75" alt="eqId0c527105b77a07f1e343a2a587f265b7" type="#_x0000_t75" style="height:31.6pt;width:35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8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1" o:spt="75" alt="eqId77a89be1009f96de083175f681f6ae1d" type="#_x0000_t75" style="height:18.05pt;width:21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142" o:spt="75" alt="eqId776e3ceaa396ff13d1a53bcd69d68ddb" type="#_x0000_t75" style="height:31.55pt;width:36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</w:p>
    <w:p w14:paraId="350BB4ED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CE9ECB8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43" o:spt="75" alt="eqIdcaa22daddc1e4a583eacd19054c12fbb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254" o:title="eqIdcaa22daddc1e4a583eacd19054c12fb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域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012AABD7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2CCD2D6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六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简单复合函数的值域问题</w:t>
      </w:r>
    </w:p>
    <w:p w14:paraId="4ECCF39B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2932A5F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例6-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/>
          <w:bCs/>
          <w:color w:val="auto"/>
          <w:kern w:val="2"/>
          <w:sz w:val="24"/>
          <w:szCs w:val="24"/>
          <w:highlight w:val="none"/>
          <w:lang w:val="en-US" w:eastAsia="zh-CN" w:bidi="ar-SA"/>
        </w:rPr>
        <w:t>（2015年真题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4" o:spt="75" type="#_x0000_t75" style="height:23.25pt;width:8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值域是</w:t>
      </w:r>
    </w:p>
    <w:p w14:paraId="16DC3F3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48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</w:p>
    <w:p w14:paraId="494AF3BC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3FD84C5E">
      <w:pPr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【例6-2】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49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域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</w:p>
    <w:p w14:paraId="60BFE7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3C3196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0" o:spt="75" alt="eqId08b7e35ba3c6115503ec70aa8f831531" type="#_x0000_t75" style="height:20.5pt;width:94.1pt;" o:ole="t" filled="f" o:preferrelative="t" stroked="f" coordsize="21600,21600">
            <v:path/>
            <v:fill on="f" focussize="0,0"/>
            <v:stroke on="f" joinstyle="miter"/>
            <v:imagedata r:id="rId268" o:title="eqId08b7e35ba3c6115503ec70aa8f83153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域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8869FE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1" o:spt="75" alt="eqIdeb87c830a03204a5b783ad4c2ba49c4e" type="#_x0000_t75" style="height:17.95pt;width:24.65pt;" o:ole="t" filled="f" o:preferrelative="t" stroked="f" coordsize="21600,21600">
            <v:path/>
            <v:fill on="f" focussize="0,0"/>
            <v:stroke on="f" joinstyle="miter"/>
            <v:imagedata r:id="rId270" o:title="eqIdeb87c830a03204a5b783ad4c2ba49c4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2" o:spt="75" alt="eqId5ed2f490aac02631c2ed9e6b76354a49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272" o:title="eqId5ed2f490aac02631c2ed9e6b76354a4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3" o:spt="75" alt="eqIdcda591d3909af06eabf6b37c65bfe571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274" o:title="eqIdcda591d3909af06eabf6b37c65bfe57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54" o:spt="75" alt="eqIddd7b79ac84314e1b846a44b0ada27f1c" type="#_x0000_t75" style="height:17.6pt;width:66.85pt;" o:ole="t" filled="f" o:preferrelative="t" stroked="f" coordsize="21600,21600">
            <v:path/>
            <v:fill on="f" focussize="0,0"/>
            <v:stroke on="f" joinstyle="miter"/>
            <v:imagedata r:id="rId276" o:title="eqIddd7b79ac84314e1b846a44b0ada27f1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</w:p>
    <w:p w14:paraId="5720EEF0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224F1D2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七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分段函数</w:t>
      </w:r>
    </w:p>
    <w:p w14:paraId="6478E2E2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14" w:leftChars="102" w:firstLine="499" w:firstLineChars="207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</w:p>
    <w:p w14:paraId="45B59F2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例7-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3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  <w:lang w:val="en-US" w:eastAsia="zh-CN"/>
        </w:rPr>
        <w:object>
          <v:shape id="_x0000_i1155" o:spt="75" type="#_x0000_t75" style="height:36pt;width:10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  <w:lang w:val="en-US" w:eastAsia="zh-CN"/>
        </w:rPr>
        <w:object>
          <v:shape id="_x0000_i1156" o:spt="75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）</w:t>
      </w:r>
    </w:p>
    <w:p w14:paraId="1DA4EABB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-1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1  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</w:rPr>
        <w:object>
          <v:shape id="_x0000_i115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3</w:t>
      </w:r>
    </w:p>
    <w:p w14:paraId="1EB8E55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210FA55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7-2】（2004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position w:val="-34"/>
          <w:sz w:val="24"/>
          <w:szCs w:val="24"/>
        </w:rPr>
        <w:object>
          <v:shape id="_x0000_i1158" o:spt="75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</w:rPr>
        <w:object>
          <v:shape id="_x0000_i1159" o:spt="75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值是___</w:t>
      </w:r>
    </w:p>
    <w:p w14:paraId="303A617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3E85A41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例7-3】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object>
          <v:shape id="_x0000_i1160" o:spt="75" alt="eqId6056a30c36a3bddc043d060426de7d42" type="#_x0000_t75" style="height:73.75pt;width:107.3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.</w:t>
      </w:r>
    </w:p>
    <w:p w14:paraId="5B7A54E2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1)求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61" o:spt="75" alt="eqId3e7315d535566d5942798ae11127ced7" type="#_x0000_t75" style="height:14.25pt;width:43.9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值；</w:t>
      </w:r>
    </w:p>
    <w:p w14:paraId="0636868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2)若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162" o:spt="75" alt="eqId345c9ecf91742d19ae7280277e12e039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求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63" o:spt="75" alt="eqId79b752f0f189e5d8666daea73e145dff" type="#_x0000_t75" style="height:14.3pt;width:10.5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值.</w:t>
      </w:r>
    </w:p>
    <w:p w14:paraId="26A007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</w:p>
    <w:p w14:paraId="62B209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4" o:spt="75" alt="eqIdaf4c81a495ae3ac44ffa98c9e005c3c6" type="#_x0000_t75" style="height:49.6pt;width:111.75pt;" o:ole="t" filled="f" o:preferrelative="t" stroked="f" coordsize="21600,21600">
            <v:path/>
            <v:fill on="f" focussize="0,0"/>
            <v:stroke on="f" joinstyle="miter"/>
            <v:imagedata r:id="rId296" o:title="eqIdaf4c81a495ae3ac44ffa98c9e005c3c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1C9D13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1）求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5" o:spt="75" alt="eqIdb7f9f223978994ed179e248069aab70d" type="#_x0000_t75" style="height:19pt;width:41.35pt;" o:ole="t" filled="f" o:preferrelative="t" stroked="f" coordsize="21600,21600">
            <v:path/>
            <v:fill on="f" focussize="0,0"/>
            <v:stroke on="f" joinstyle="miter"/>
            <v:imagedata r:id="rId298" o:title="eqIdb7f9f223978994ed179e248069aab70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；</w:t>
      </w:r>
    </w:p>
    <w:p w14:paraId="6C3647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2）画出函数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300" o:title="eqId09f86f37ec8e15846bd731ab4fcdba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图象．</w:t>
      </w:r>
    </w:p>
    <w:p w14:paraId="5F6C6A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</w:p>
    <w:p w14:paraId="59CA37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7" o:spt="75" alt="eqId0f346995b45341dad7e7c8edfbcac6a0" type="#_x0000_t75" style="height:45.5pt;width:100.3pt;" o:ole="t" filled="f" o:preferrelative="t" stroked="f" coordsize="21600,21600">
            <v:path/>
            <v:fill on="f" focussize="0,0"/>
            <v:stroke on="f" joinstyle="miter"/>
            <v:imagedata r:id="rId302" o:title="eqId0f346995b45341dad7e7c8edfbcac6a0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68" o:spt="75" alt="eqId800873ce02ed63eda88ea3976d1a17e3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304" o:title="eqId800873ce02ed63eda88ea3976d1a17e3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6AB2F89F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position w:val="-6"/>
          <w:sz w:val="24"/>
        </w:rPr>
      </w:pPr>
    </w:p>
    <w:p w14:paraId="4BFFCEE3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position w:val="-6"/>
          <w:sz w:val="24"/>
        </w:rPr>
      </w:pPr>
    </w:p>
    <w:p w14:paraId="6B0291AF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position w:val="-6"/>
          <w:sz w:val="24"/>
        </w:rPr>
      </w:pPr>
    </w:p>
    <w:p w14:paraId="5622EC8E">
      <w:pPr>
        <w:spacing w:line="360" w:lineRule="auto"/>
        <w:ind w:left="214" w:leftChars="102" w:firstLine="496" w:firstLineChars="207"/>
        <w:jc w:val="left"/>
        <w:rPr>
          <w:rFonts w:ascii="Times New Roman" w:hAnsi="Times New Roman" w:eastAsia="宋体" w:cs="Times New Roman"/>
          <w:position w:val="-6"/>
          <w:sz w:val="24"/>
        </w:rPr>
      </w:pPr>
      <w:r>
        <w:rPr>
          <w:rFonts w:ascii="Times New Roman" w:hAnsi="Times New Roman" w:eastAsia="宋体" w:cs="Times New Roman"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6065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433AB9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2D1F76A3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2.65pt;height:23.9pt;width:129.6pt;z-index:251664384;v-text-anchor:middle;mso-width-relative:page;mso-height-relative:page;" filled="f" stroked="t" coordsize="1645920,303530" o:gfxdata="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0B433AB9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2D1F76A3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67D9688">
      <w:pPr>
        <w:ind w:left="214" w:leftChars="102" w:firstLine="436" w:firstLineChars="207"/>
        <w:jc w:val="left"/>
        <w:textAlignment w:val="center"/>
        <w:rPr>
          <w:rFonts w:ascii="宋体" w:hAnsi="宋体" w:eastAsia="宋体" w:cs="宋体"/>
          <w:b/>
        </w:rPr>
      </w:pPr>
    </w:p>
    <w:p w14:paraId="2AD2766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1、（2010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32"/>
          <w:sz w:val="24"/>
          <w:szCs w:val="24"/>
        </w:rPr>
        <w:object>
          <v:shape id="_x0000_i1169" o:spt="75" type="#_x0000_t75" style="height:35.25pt;width:119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定义域是</w:t>
      </w:r>
    </w:p>
    <w:p w14:paraId="2EE949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70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7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72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</w:rPr>
        <w:object>
          <v:shape id="_x0000_i117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3">
            <o:LockedField>false</o:LockedField>
          </o:OLEObject>
        </w:object>
      </w:r>
    </w:p>
    <w:p w14:paraId="7306FDC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6DDA894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2、（2003年真题）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</w:rPr>
        <w:object>
          <v:shape id="_x0000_i1174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定义域为______</w:t>
      </w:r>
    </w:p>
    <w:p w14:paraId="692644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3、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position w:val="-50"/>
          <w:sz w:val="24"/>
          <w:szCs w:val="24"/>
          <w:highlight w:val="none"/>
          <w:lang w:val="en-US" w:eastAsia="zh-CN" w:bidi="ar-SA"/>
        </w:rPr>
        <w:object>
          <v:shape id="_x0000_i1175" o:spt="75" alt="eqId8d4aa79f3fb56106b12ccf5df29c9295" type="#_x0000_t75" style="height:49.6pt;width:93.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7">
            <o:LockedField>false</o:LockedField>
          </o:OLEObject>
        </w:object>
      </w:r>
    </w:p>
    <w:p w14:paraId="4D7A75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76" o:spt="75" alt="eqId59d33ae476ed239438c77625a1cd4b9b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28"/>
          <w:sz w:val="24"/>
          <w:szCs w:val="24"/>
        </w:rPr>
        <w:object>
          <v:shape id="_x0000_i1177" o:spt="75" alt="eqId63fef5f357f94e1e162cc47a99f9ab1e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position w:val="-30"/>
          <w:sz w:val="24"/>
          <w:szCs w:val="24"/>
        </w:rPr>
        <w:object>
          <v:shape id="_x0000_i1178" o:spt="75" alt="eqIdcfe561b2dcc4f0f68fbca0b8cf4cecc5" type="#_x0000_t75" style="height:32.1pt;width:48.4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1F1D35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若</w:t>
      </w:r>
      <w:r>
        <w:rPr>
          <w:rFonts w:hint="default" w:ascii="Times New Roman" w:hAnsi="Times New Roman" w:eastAsia="宋体" w:cs="Times New Roman"/>
          <w:color w:val="auto"/>
          <w:position w:val="-14"/>
          <w:sz w:val="24"/>
          <w:szCs w:val="24"/>
        </w:rPr>
        <w:object>
          <v:shape id="_x0000_i1179" o:spt="75" alt="eqId07dd463b37d2795bfcbd7fae0dabdb31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80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．</w:t>
      </w:r>
    </w:p>
    <w:p w14:paraId="6B61E694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0ECEDA9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81" o:spt="75" alt="eqId2dee4b88c671839e64fd2690d6ad9eeb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82" o:spt="75" alt="eqId212381ec0dbd7f351b18b78f2398ab3a" type="#_x0000_t75" style="height:14.05pt;width:30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59B6A984"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5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1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21</w:t>
      </w:r>
    </w:p>
    <w:p w14:paraId="16ECA35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45DD9AD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3" o:spt="75" alt="eqId1c1b4a895643b6b3cfddbe5d4a1157b3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84" o:spt="75" alt="eqId3396b3c4d14b9e9b64434add3c2e8874" type="#_x0000_t75" style="height:17.65pt;width:71.3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185" o:spt="75" alt="eqId2c5017b46ee71ee28ab520741d6169ed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2A559B7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286BE7C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6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86" o:spt="75" alt="eqId4d8b49896060ea324734b45189520606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图象过原点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7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342" o:title="eqId380bbacf854e30e2e747fc286d2b999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73C235A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22D1318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7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88" o:spt="75" alt="eqId23e75f8077946c15aeef8d2c06925cbf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89" o:spt="75" alt="eqId53168695826b0a33a23067b76173c7e5" type="#_x0000_t75" style="height:12.4pt;width:39.6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90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有最大值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91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最小值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92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93" o:spt="75" alt="eqId20d6fc9b90f370fbb27552876b650f8f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</w:t>
      </w:r>
    </w:p>
    <w:p w14:paraId="6CD38DB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184CEEA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i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8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94" o:spt="75" alt="eqIde3403eea748c6183165ddc8a6edf36af" type="#_x0000_t75" style="height:15.85pt;width:103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该函数的值域为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95" o:spt="75" alt="eqId663db8a8e903e6033390a8efc5d8acda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96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360" o:title="eqId2c94bb12cee76221e13f9ef955b0aa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.</w:t>
      </w:r>
    </w:p>
    <w:p w14:paraId="1715D2C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27C06BD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97" o:spt="75" alt="eqId168121e926cf297013b94511eca17631" type="#_x0000_t75" style="height:18.25pt;width:65.1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域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14BA938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00A1E130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sz w:val="24"/>
          <w:szCs w:val="24"/>
        </w:rPr>
        <w:t>关于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98" o:spt="75" alt="eqId9e1687d7d24cd45fbe5249b5497aeea5" type="#_x0000_t75" style="height:18.45pt;width:92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值域</w: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sz w:val="24"/>
          <w:szCs w:val="24"/>
          <w:u w:val="single"/>
          <w:lang w:val="en-US" w:eastAsia="zh-CN"/>
        </w:rPr>
        <w:t xml:space="preserve">            </w:t>
      </w:r>
    </w:p>
    <w:p w14:paraId="551DC315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7D4F178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1、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99" o:spt="75" alt="eqId8ecef0c44442cd87afa04bdba07c6fd6" type="#_x0000_t75" style="height:27.25pt;width:97.6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2293E603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{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0" o:spt="75" alt="eqId9a5e3b835df4a4e2dda1f53604726d73" type="#_x0000_t75" style="height:27.25pt;width:37.8pt;" o:ole="t" filled="f" o:preferrelative="t" stroked="f" coordsize="21600,21600">
            <v:path/>
            <v:fill on="f" focussize="0,0"/>
            <v:stroke on="f" joinstyle="miter"/>
            <v:imagedata r:id="rId368" o:title="eqId9a5e3b835df4a4e2dda1f53604726d7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1" o:spt="75" alt="eqIdd8d09b9fc9719ff6faf32254b9d48713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70" o:title="eqIdd8d09b9fc9719ff6faf32254b9d4871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}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{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2" o:spt="75" alt="eqIdf356f446484d3deb9e6d56861c36fe98" type="#_x0000_t75" style="height:27.25pt;width:36.9pt;" o:ole="t" filled="f" o:preferrelative="t" stroked="f" coordsize="21600,21600">
            <v:path/>
            <v:fill on="f" focussize="0,0"/>
            <v:stroke on="f" joinstyle="miter"/>
            <v:imagedata r:id="rId372" o:title="eqIdf356f446484d3deb9e6d56861c36fe9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3" o:spt="75" alt="eqId0c0aa2ef928b6e3341d0a0dc6d8055b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74" o:title="eqId0c0aa2ef928b6e3341d0a0dc6d8055b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}</w:t>
      </w:r>
    </w:p>
    <w:p w14:paraId="0A73D015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4" o:spt="75" alt="eqId2af7fc4c69826b25b8ec98511aff388c" type="#_x0000_t75" style="height:29.95pt;width:64.2pt;" o:ole="t" filled="f" o:preferrelative="t" stroked="f" coordsize="21600,21600">
            <v:path/>
            <v:fill on="f" focussize="0,0"/>
            <v:stroke on="f" joinstyle="miter"/>
            <v:imagedata r:id="rId376" o:title="eqId2af7fc4c69826b25b8ec98511aff388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{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5" o:spt="75" alt="eqId1da2a3cd9bcef0be4ff498c218c81dcb" type="#_x0000_t75" style="height:27.25pt;width:36.9pt;" o:ole="t" filled="f" o:preferrelative="t" stroked="f" coordsize="21600,21600">
            <v:path/>
            <v:fill on="f" focussize="0,0"/>
            <v:stroke on="f" joinstyle="miter"/>
            <v:imagedata r:id="rId378" o:title="eqId1da2a3cd9bcef0be4ff498c218c81dc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6" o:spt="75" alt="eqIdd8d09b9fc9719ff6faf32254b9d48713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70" o:title="eqIdd8d09b9fc9719ff6faf32254b9d4871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}</w:t>
      </w:r>
    </w:p>
    <w:p w14:paraId="3F7D58E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5BF3ED67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2、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207" o:spt="75" alt="eqId4c65a27d4cfbb5adaf4d28f9af0ab94a" type="#_x0000_t75" style="height:27.8pt;width:74.8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域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13CFE4D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4C64F17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52"/>
          <w:sz w:val="24"/>
          <w:szCs w:val="24"/>
        </w:rPr>
        <w:object>
          <v:shape id="_x0000_i1208" o:spt="75" alt="eqId1854fd8bf76e74f6414fc8c9a77a0216" type="#_x0000_t75" style="height:50.9pt;width:93.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209" o:spt="75" alt="eqIddb8ee93f7771f73f0303642db5783b21" type="#_x0000_t75" style="height:31.75pt;width:56.3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070A356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46528EC9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4、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210" o:spt="75" alt="eqIdf8ea58b8e885a328160eefb0d5c982e6" type="#_x0000_t75" style="height:29.3pt;width:85.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55B569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56CC06BA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5、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</w:rPr>
        <w:object>
          <v:shape id="_x0000_i1211" o:spt="75" alt="eqId7df95f2230efaca4ac617849f60f24a1" type="#_x0000_t75" style="height:28.95pt;width:107.3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28986D1F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4A3B2AB2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6、</w:t>
      </w:r>
      <w:r>
        <w:rPr>
          <w:rFonts w:hint="default" w:ascii="Times New Roman" w:hAnsi="Times New Roman" w:eastAsia="宋体" w:cs="Times New Roman"/>
          <w:sz w:val="24"/>
          <w:szCs w:val="24"/>
        </w:rPr>
        <w:t>（1）求下列函数的定义域：</w:t>
      </w:r>
      <w:r>
        <w:rPr>
          <w:rFonts w:hint="default" w:ascii="Times New Roman" w:hAnsi="Times New Roman" w:eastAsia="宋体" w:cs="Times New Roman"/>
          <w:position w:val="-32"/>
          <w:sz w:val="24"/>
          <w:szCs w:val="24"/>
        </w:rPr>
        <w:object>
          <v:shape id="_x0000_i1212" o:spt="75" alt="eqIdffaa52dc27c121ba57dfdfdb63b885a0" type="#_x0000_t75" style="height:30.8pt;width:80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F9529DD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</w:p>
    <w:p w14:paraId="003D2B2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4" w:leftChars="102" w:firstLine="496" w:firstLineChars="207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求下列函数的值域：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213" o:spt="75" alt="eqIdb94d08faa941824cb8305f52f622dfc6" type="#_x0000_t75" style="height:18.5pt;width:76.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sectPr>
      <w:headerReference r:id="rId3" w:type="default"/>
      <w:footerReference r:id="rId4" w:type="default"/>
      <w:pgSz w:w="11906" w:h="16838"/>
      <w:pgMar w:top="940" w:right="1306" w:bottom="720" w:left="940" w:header="0" w:footer="283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678EC620-F5C9-4EC1-BCE6-BE8C0BDAB27B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FF058D00-86DB-4B1D-8A12-0E206AF64C17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4D826F3B-20F7-477D-B0B5-1FD2298D247D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9503443E-A74B-4A71-83DD-8514CC1CED71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fontKey="{B02F90C5-97F2-4DBB-ADC7-A3D3EBEA82E9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2C59D2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890520</wp:posOffset>
              </wp:positionH>
              <wp:positionV relativeFrom="paragraph">
                <wp:posOffset>-21844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F787CE"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27.6pt;margin-top:-17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1F787CE"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A69D42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1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5DABE05"/>
    <w:multiLevelType w:val="singleLevel"/>
    <w:tmpl w:val="25DABE05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205E10"/>
    <w:rsid w:val="002221FB"/>
    <w:rsid w:val="004151FC"/>
    <w:rsid w:val="004A2058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455363"/>
    <w:rsid w:val="04B54A0D"/>
    <w:rsid w:val="04CF2ADD"/>
    <w:rsid w:val="04D8688E"/>
    <w:rsid w:val="0515545E"/>
    <w:rsid w:val="052C1D5C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CE1783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F1709C"/>
    <w:rsid w:val="0B002A12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9619F3"/>
    <w:rsid w:val="14972381"/>
    <w:rsid w:val="14C802F8"/>
    <w:rsid w:val="14CF109C"/>
    <w:rsid w:val="14D52C06"/>
    <w:rsid w:val="14D82CFE"/>
    <w:rsid w:val="14E1762E"/>
    <w:rsid w:val="150364BD"/>
    <w:rsid w:val="15262041"/>
    <w:rsid w:val="15286C5F"/>
    <w:rsid w:val="154C01A3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773B04"/>
    <w:rsid w:val="1D7C2114"/>
    <w:rsid w:val="1DAE2D0C"/>
    <w:rsid w:val="1DC67833"/>
    <w:rsid w:val="1E0E6048"/>
    <w:rsid w:val="1E192999"/>
    <w:rsid w:val="1E5B78DA"/>
    <w:rsid w:val="1E7178AB"/>
    <w:rsid w:val="1ECC77BF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54110B"/>
    <w:rsid w:val="266209ED"/>
    <w:rsid w:val="26A76700"/>
    <w:rsid w:val="26D159B7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C06C8"/>
    <w:rsid w:val="40300E10"/>
    <w:rsid w:val="405A40DF"/>
    <w:rsid w:val="40A41F1C"/>
    <w:rsid w:val="40C23327"/>
    <w:rsid w:val="40EB298B"/>
    <w:rsid w:val="40F6645A"/>
    <w:rsid w:val="412D10FA"/>
    <w:rsid w:val="413A022F"/>
    <w:rsid w:val="41443CDD"/>
    <w:rsid w:val="418923FC"/>
    <w:rsid w:val="41A4552E"/>
    <w:rsid w:val="41BB0BAE"/>
    <w:rsid w:val="41CD1FC0"/>
    <w:rsid w:val="41E2740D"/>
    <w:rsid w:val="41ED17A8"/>
    <w:rsid w:val="422D5F11"/>
    <w:rsid w:val="42630386"/>
    <w:rsid w:val="42975177"/>
    <w:rsid w:val="42AB22D4"/>
    <w:rsid w:val="42C341BE"/>
    <w:rsid w:val="42E07192"/>
    <w:rsid w:val="42E12896"/>
    <w:rsid w:val="434A5013"/>
    <w:rsid w:val="43A45114"/>
    <w:rsid w:val="43A72B39"/>
    <w:rsid w:val="43CD4BC8"/>
    <w:rsid w:val="43DA7C9E"/>
    <w:rsid w:val="43E77A4B"/>
    <w:rsid w:val="44095FF9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6F2434"/>
    <w:rsid w:val="45723C79"/>
    <w:rsid w:val="45E069F2"/>
    <w:rsid w:val="45F56CF5"/>
    <w:rsid w:val="460453A6"/>
    <w:rsid w:val="46091651"/>
    <w:rsid w:val="460F14C8"/>
    <w:rsid w:val="46133FC0"/>
    <w:rsid w:val="461E3701"/>
    <w:rsid w:val="46476F82"/>
    <w:rsid w:val="46516BD2"/>
    <w:rsid w:val="466C70E1"/>
    <w:rsid w:val="46A44F19"/>
    <w:rsid w:val="46D709AA"/>
    <w:rsid w:val="4702782B"/>
    <w:rsid w:val="47520125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7A7A13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6736A1"/>
    <w:rsid w:val="51870AAC"/>
    <w:rsid w:val="519E40A2"/>
    <w:rsid w:val="51C66CCF"/>
    <w:rsid w:val="51D53D43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C30054"/>
    <w:rsid w:val="54D80358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BE5A51"/>
    <w:rsid w:val="5BED158B"/>
    <w:rsid w:val="5BEE4F1B"/>
    <w:rsid w:val="5C2B5DB5"/>
    <w:rsid w:val="5C472023"/>
    <w:rsid w:val="5C4F1837"/>
    <w:rsid w:val="5C6170E2"/>
    <w:rsid w:val="5C6505C9"/>
    <w:rsid w:val="5C7A3771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E4D3B"/>
    <w:rsid w:val="61DD3F63"/>
    <w:rsid w:val="61E30386"/>
    <w:rsid w:val="61E4167C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AD36A6"/>
    <w:rsid w:val="63BF6FD1"/>
    <w:rsid w:val="63F22B88"/>
    <w:rsid w:val="64354398"/>
    <w:rsid w:val="64903A6F"/>
    <w:rsid w:val="64C635BC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C0B610A"/>
    <w:rsid w:val="6C302907"/>
    <w:rsid w:val="6C514788"/>
    <w:rsid w:val="6C5C504B"/>
    <w:rsid w:val="6C943D87"/>
    <w:rsid w:val="6C951ED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05D0F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462290"/>
    <w:rsid w:val="735A7AD7"/>
    <w:rsid w:val="736A15D3"/>
    <w:rsid w:val="737443BB"/>
    <w:rsid w:val="739509AF"/>
    <w:rsid w:val="739B2C2B"/>
    <w:rsid w:val="73C82B32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DD31DC"/>
    <w:rsid w:val="76E46FC0"/>
    <w:rsid w:val="76EC235D"/>
    <w:rsid w:val="76F41589"/>
    <w:rsid w:val="771D30B6"/>
    <w:rsid w:val="77496608"/>
    <w:rsid w:val="775B1F01"/>
    <w:rsid w:val="779C1411"/>
    <w:rsid w:val="77A75127"/>
    <w:rsid w:val="77AC1BC4"/>
    <w:rsid w:val="77EC0ED9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824BA2"/>
    <w:rsid w:val="7A92560D"/>
    <w:rsid w:val="7A94290D"/>
    <w:rsid w:val="7A970497"/>
    <w:rsid w:val="7AA624B2"/>
    <w:rsid w:val="7B6018A2"/>
    <w:rsid w:val="7BBA59AF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0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1">
    <w:name w:val="MTConvertedEquation"/>
    <w:basedOn w:val="8"/>
    <w:qFormat/>
    <w:uiPriority w:val="0"/>
    <w:rPr>
      <w:rFonts w:ascii="Times New Roman" w:hAnsi="Times New Roman" w:eastAsia="宋体" w:cs="Times New Roman"/>
      <w:b/>
      <w:bCs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png"/><Relationship Id="rId8" Type="http://schemas.openxmlformats.org/officeDocument/2006/relationships/image" Target="media/image3.wmf"/><Relationship Id="rId79" Type="http://schemas.openxmlformats.org/officeDocument/2006/relationships/image" Target="media/image43.png"/><Relationship Id="rId78" Type="http://schemas.openxmlformats.org/officeDocument/2006/relationships/image" Target="media/image42.png"/><Relationship Id="rId77" Type="http://schemas.openxmlformats.org/officeDocument/2006/relationships/image" Target="media/image41.png"/><Relationship Id="rId76" Type="http://schemas.openxmlformats.org/officeDocument/2006/relationships/image" Target="media/image40.png"/><Relationship Id="rId75" Type="http://schemas.openxmlformats.org/officeDocument/2006/relationships/image" Target="media/image39.png"/><Relationship Id="rId74" Type="http://schemas.openxmlformats.org/officeDocument/2006/relationships/image" Target="media/image38.png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7" Type="http://schemas.openxmlformats.org/officeDocument/2006/relationships/fontTable" Target="fontTable.xml"/><Relationship Id="rId396" Type="http://schemas.microsoft.com/office/2006/relationships/keyMapCustomizations" Target="customizations.xml"/><Relationship Id="rId395" Type="http://schemas.openxmlformats.org/officeDocument/2006/relationships/numbering" Target="numbering.xml"/><Relationship Id="rId394" Type="http://schemas.openxmlformats.org/officeDocument/2006/relationships/customXml" Target="../customXml/item1.xml"/><Relationship Id="rId393" Type="http://schemas.openxmlformats.org/officeDocument/2006/relationships/image" Target="media/image200.wmf"/><Relationship Id="rId392" Type="http://schemas.openxmlformats.org/officeDocument/2006/relationships/oleObject" Target="embeddings/oleObject189.bin"/><Relationship Id="rId391" Type="http://schemas.openxmlformats.org/officeDocument/2006/relationships/image" Target="media/image199.wmf"/><Relationship Id="rId390" Type="http://schemas.openxmlformats.org/officeDocument/2006/relationships/oleObject" Target="embeddings/oleObject18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8.wmf"/><Relationship Id="rId388" Type="http://schemas.openxmlformats.org/officeDocument/2006/relationships/oleObject" Target="embeddings/oleObject187.bin"/><Relationship Id="rId387" Type="http://schemas.openxmlformats.org/officeDocument/2006/relationships/image" Target="media/image197.wmf"/><Relationship Id="rId386" Type="http://schemas.openxmlformats.org/officeDocument/2006/relationships/oleObject" Target="embeddings/oleObject186.bin"/><Relationship Id="rId385" Type="http://schemas.openxmlformats.org/officeDocument/2006/relationships/image" Target="media/image196.wmf"/><Relationship Id="rId384" Type="http://schemas.openxmlformats.org/officeDocument/2006/relationships/oleObject" Target="embeddings/oleObject185.bin"/><Relationship Id="rId383" Type="http://schemas.openxmlformats.org/officeDocument/2006/relationships/image" Target="media/image195.wmf"/><Relationship Id="rId382" Type="http://schemas.openxmlformats.org/officeDocument/2006/relationships/oleObject" Target="embeddings/oleObject184.bin"/><Relationship Id="rId381" Type="http://schemas.openxmlformats.org/officeDocument/2006/relationships/image" Target="media/image194.wmf"/><Relationship Id="rId380" Type="http://schemas.openxmlformats.org/officeDocument/2006/relationships/oleObject" Target="embeddings/oleObject183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182.bin"/><Relationship Id="rId378" Type="http://schemas.openxmlformats.org/officeDocument/2006/relationships/image" Target="media/image193.wmf"/><Relationship Id="rId377" Type="http://schemas.openxmlformats.org/officeDocument/2006/relationships/oleObject" Target="embeddings/oleObject181.bin"/><Relationship Id="rId376" Type="http://schemas.openxmlformats.org/officeDocument/2006/relationships/image" Target="media/image192.wmf"/><Relationship Id="rId375" Type="http://schemas.openxmlformats.org/officeDocument/2006/relationships/oleObject" Target="embeddings/oleObject180.bin"/><Relationship Id="rId374" Type="http://schemas.openxmlformats.org/officeDocument/2006/relationships/image" Target="media/image191.wmf"/><Relationship Id="rId373" Type="http://schemas.openxmlformats.org/officeDocument/2006/relationships/oleObject" Target="embeddings/oleObject179.bin"/><Relationship Id="rId372" Type="http://schemas.openxmlformats.org/officeDocument/2006/relationships/image" Target="media/image190.wmf"/><Relationship Id="rId371" Type="http://schemas.openxmlformats.org/officeDocument/2006/relationships/oleObject" Target="embeddings/oleObject178.bin"/><Relationship Id="rId370" Type="http://schemas.openxmlformats.org/officeDocument/2006/relationships/image" Target="media/image189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77.bin"/><Relationship Id="rId368" Type="http://schemas.openxmlformats.org/officeDocument/2006/relationships/image" Target="media/image188.wmf"/><Relationship Id="rId367" Type="http://schemas.openxmlformats.org/officeDocument/2006/relationships/oleObject" Target="embeddings/oleObject176.bin"/><Relationship Id="rId366" Type="http://schemas.openxmlformats.org/officeDocument/2006/relationships/image" Target="media/image187.wmf"/><Relationship Id="rId365" Type="http://schemas.openxmlformats.org/officeDocument/2006/relationships/oleObject" Target="embeddings/oleObject175.bin"/><Relationship Id="rId364" Type="http://schemas.openxmlformats.org/officeDocument/2006/relationships/image" Target="media/image186.wmf"/><Relationship Id="rId363" Type="http://schemas.openxmlformats.org/officeDocument/2006/relationships/oleObject" Target="embeddings/oleObject174.bin"/><Relationship Id="rId362" Type="http://schemas.openxmlformats.org/officeDocument/2006/relationships/image" Target="media/image185.wmf"/><Relationship Id="rId361" Type="http://schemas.openxmlformats.org/officeDocument/2006/relationships/oleObject" Target="embeddings/oleObject173.bin"/><Relationship Id="rId360" Type="http://schemas.openxmlformats.org/officeDocument/2006/relationships/image" Target="media/image184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2.bin"/><Relationship Id="rId358" Type="http://schemas.openxmlformats.org/officeDocument/2006/relationships/image" Target="media/image183.wmf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2.wmf"/><Relationship Id="rId355" Type="http://schemas.openxmlformats.org/officeDocument/2006/relationships/oleObject" Target="embeddings/oleObject170.bin"/><Relationship Id="rId354" Type="http://schemas.openxmlformats.org/officeDocument/2006/relationships/image" Target="media/image181.wmf"/><Relationship Id="rId353" Type="http://schemas.openxmlformats.org/officeDocument/2006/relationships/oleObject" Target="embeddings/oleObject169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9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6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5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4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73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72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71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70.wmf"/><Relationship Id="rId331" Type="http://schemas.openxmlformats.org/officeDocument/2006/relationships/oleObject" Target="embeddings/oleObject158.bin"/><Relationship Id="rId330" Type="http://schemas.openxmlformats.org/officeDocument/2006/relationships/image" Target="media/image169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8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7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6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5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64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2.bin"/><Relationship Id="rId318" Type="http://schemas.openxmlformats.org/officeDocument/2006/relationships/image" Target="media/image163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62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61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60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9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8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7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6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5.wmf"/><Relationship Id="rId301" Type="http://schemas.openxmlformats.org/officeDocument/2006/relationships/oleObject" Target="embeddings/oleObject143.bin"/><Relationship Id="rId300" Type="http://schemas.openxmlformats.org/officeDocument/2006/relationships/image" Target="media/image15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2.bin"/><Relationship Id="rId298" Type="http://schemas.openxmlformats.org/officeDocument/2006/relationships/image" Target="media/image153.wmf"/><Relationship Id="rId297" Type="http://schemas.openxmlformats.org/officeDocument/2006/relationships/oleObject" Target="embeddings/oleObject141.bin"/><Relationship Id="rId296" Type="http://schemas.openxmlformats.org/officeDocument/2006/relationships/image" Target="media/image152.wmf"/><Relationship Id="rId295" Type="http://schemas.openxmlformats.org/officeDocument/2006/relationships/oleObject" Target="embeddings/oleObject140.bin"/><Relationship Id="rId294" Type="http://schemas.openxmlformats.org/officeDocument/2006/relationships/image" Target="media/image151.wmf"/><Relationship Id="rId293" Type="http://schemas.openxmlformats.org/officeDocument/2006/relationships/oleObject" Target="embeddings/oleObject139.bin"/><Relationship Id="rId292" Type="http://schemas.openxmlformats.org/officeDocument/2006/relationships/image" Target="media/image150.wmf"/><Relationship Id="rId291" Type="http://schemas.openxmlformats.org/officeDocument/2006/relationships/oleObject" Target="embeddings/oleObject138.bin"/><Relationship Id="rId290" Type="http://schemas.openxmlformats.org/officeDocument/2006/relationships/image" Target="media/image149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8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7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6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8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7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6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5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3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2.bin"/><Relationship Id="rId258" Type="http://schemas.openxmlformats.org/officeDocument/2006/relationships/image" Target="media/image133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32.wmf"/><Relationship Id="rId255" Type="http://schemas.openxmlformats.org/officeDocument/2006/relationships/oleObject" Target="embeddings/oleObject120.bin"/><Relationship Id="rId254" Type="http://schemas.openxmlformats.org/officeDocument/2006/relationships/image" Target="media/image131.wmf"/><Relationship Id="rId253" Type="http://schemas.openxmlformats.org/officeDocument/2006/relationships/oleObject" Target="embeddings/oleObject119.bin"/><Relationship Id="rId252" Type="http://schemas.openxmlformats.org/officeDocument/2006/relationships/image" Target="media/image130.wmf"/><Relationship Id="rId251" Type="http://schemas.openxmlformats.org/officeDocument/2006/relationships/oleObject" Target="embeddings/oleObject118.bin"/><Relationship Id="rId250" Type="http://schemas.openxmlformats.org/officeDocument/2006/relationships/image" Target="media/image12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4.bin"/><Relationship Id="rId242" Type="http://schemas.openxmlformats.org/officeDocument/2006/relationships/image" Target="media/image125.wmf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2.bin"/><Relationship Id="rId238" Type="http://schemas.openxmlformats.org/officeDocument/2006/relationships/image" Target="media/image123.wmf"/><Relationship Id="rId237" Type="http://schemas.openxmlformats.org/officeDocument/2006/relationships/oleObject" Target="embeddings/oleObject111.bin"/><Relationship Id="rId236" Type="http://schemas.openxmlformats.org/officeDocument/2006/relationships/image" Target="media/image122.wmf"/><Relationship Id="rId235" Type="http://schemas.openxmlformats.org/officeDocument/2006/relationships/oleObject" Target="embeddings/oleObject110.bin"/><Relationship Id="rId234" Type="http://schemas.openxmlformats.org/officeDocument/2006/relationships/image" Target="media/image121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20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3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2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10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9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7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4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9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631</Words>
  <Characters>1830</Characters>
  <Lines>6</Lines>
  <Paragraphs>1</Paragraphs>
  <TotalTime>6</TotalTime>
  <ScaleCrop>false</ScaleCrop>
  <LinksUpToDate>false</LinksUpToDate>
  <CharactersWithSpaces>2396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2-27T14:54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1DF8F84C23D94A88950C0EFCA3F77E33_12</vt:lpwstr>
  </property>
</Properties>
</file>